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B76138D" w14:textId="5275D880" w:rsidR="00A9668B" w:rsidRPr="00FC725F" w:rsidRDefault="002B7089">
      <w:pPr>
        <w:rPr>
          <w:b/>
          <w:sz w:val="36"/>
          <w:szCs w:val="36"/>
        </w:rPr>
      </w:pPr>
      <w:r w:rsidRPr="00443AFA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FFAD828" wp14:editId="5B2D9F28">
                <wp:simplePos x="0" y="0"/>
                <wp:positionH relativeFrom="column">
                  <wp:posOffset>4800600</wp:posOffset>
                </wp:positionH>
                <wp:positionV relativeFrom="paragraph">
                  <wp:posOffset>-34290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F094A3" w14:textId="77777777" w:rsidR="002B7089" w:rsidRDefault="002B7089" w:rsidP="002B7089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2A831B17" w14:textId="77777777" w:rsidR="002B7089" w:rsidRPr="00A20868" w:rsidRDefault="002B7089" w:rsidP="002B7089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 w:rsidRPr="00A20868"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378pt;margin-top:-26.95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" filled="f" stroked="f">
                <v:textbox>
                  <w:txbxContent>
                    <w:p w14:paraId="6AF094A3" w14:textId="77777777" w:rsidR="002B7089" w:rsidRDefault="002B7089" w:rsidP="002B7089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2A831B17" w14:textId="77777777" w:rsidR="002B7089" w:rsidRPr="00A20868" w:rsidRDefault="002B7089" w:rsidP="002B7089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 w:rsidRPr="00A20868"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43AFA" w:rsidRPr="00443AFA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 xml:space="preserve">Unit </w:t>
      </w:r>
      <w:r w:rsidR="005F380B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>6</w:t>
      </w:r>
      <w:r w:rsidR="00754AA3">
        <w:rPr>
          <w:b/>
          <w:sz w:val="36"/>
          <w:szCs w:val="36"/>
        </w:rPr>
        <w:t>: Quiz 6</w:t>
      </w:r>
      <w:r w:rsidR="00FC725F" w:rsidRPr="00FC725F">
        <w:rPr>
          <w:b/>
          <w:sz w:val="36"/>
          <w:szCs w:val="36"/>
        </w:rPr>
        <w:t>a</w:t>
      </w:r>
    </w:p>
    <w:p w14:paraId="1BD8D733" w14:textId="77777777" w:rsidR="00FC725F" w:rsidRDefault="00FC725F">
      <w:pPr>
        <w:rPr>
          <w:b/>
          <w:sz w:val="28"/>
          <w:szCs w:val="28"/>
        </w:rPr>
      </w:pPr>
    </w:p>
    <w:p w14:paraId="003F9A2D" w14:textId="06988492" w:rsidR="002B7089" w:rsidRDefault="002B7089">
      <w:pPr>
        <w:rPr>
          <w:sz w:val="32"/>
          <w:szCs w:val="32"/>
        </w:rPr>
      </w:pPr>
    </w:p>
    <w:p w14:paraId="2D7D3A1C" w14:textId="0AD09A33" w:rsidR="00371B20" w:rsidRPr="00371B20" w:rsidRDefault="00371B20" w:rsidP="00371B20">
      <w:pPr>
        <w:rPr>
          <w:sz w:val="32"/>
          <w:szCs w:val="32"/>
        </w:rPr>
      </w:pPr>
      <w:r w:rsidRPr="00371B20">
        <w:rPr>
          <w:sz w:val="32"/>
          <w:szCs w:val="32"/>
        </w:rPr>
        <w:t>A disk initially rotating at 125 rad/s is slowed down with a constant angular acceleration of magnitude 4.00 rad/s².</w:t>
      </w:r>
    </w:p>
    <w:p w14:paraId="382B0CC7" w14:textId="77777777" w:rsidR="00371B20" w:rsidRPr="00371B20" w:rsidRDefault="00371B20" w:rsidP="00371B20">
      <w:pPr>
        <w:rPr>
          <w:sz w:val="32"/>
          <w:szCs w:val="32"/>
        </w:rPr>
      </w:pPr>
    </w:p>
    <w:p w14:paraId="66960881" w14:textId="57885802" w:rsidR="00371B20" w:rsidRPr="00371B20" w:rsidRDefault="00371B20" w:rsidP="00371B20">
      <w:pPr>
        <w:pStyle w:val="ListParagraph"/>
        <w:numPr>
          <w:ilvl w:val="0"/>
          <w:numId w:val="6"/>
        </w:numPr>
        <w:rPr>
          <w:sz w:val="32"/>
          <w:szCs w:val="32"/>
        </w:rPr>
      </w:pPr>
      <w:r w:rsidRPr="00371B20">
        <w:rPr>
          <w:sz w:val="32"/>
          <w:szCs w:val="32"/>
        </w:rPr>
        <w:t>What is the original linear speed of a point on the disk that is 0.450 m from the axis?</w:t>
      </w:r>
    </w:p>
    <w:p w14:paraId="24D13161" w14:textId="77777777" w:rsidR="00371B20" w:rsidRPr="00371B20" w:rsidRDefault="00371B20" w:rsidP="00371B20">
      <w:pPr>
        <w:rPr>
          <w:sz w:val="32"/>
          <w:szCs w:val="32"/>
        </w:rPr>
      </w:pPr>
    </w:p>
    <w:p w14:paraId="08601B07" w14:textId="1382CEE6" w:rsidR="00371B20" w:rsidRPr="00371B20" w:rsidRDefault="00371B20" w:rsidP="00371B20">
      <w:pPr>
        <w:pStyle w:val="ListParagraph"/>
        <w:numPr>
          <w:ilvl w:val="0"/>
          <w:numId w:val="6"/>
        </w:numPr>
        <w:rPr>
          <w:sz w:val="32"/>
          <w:szCs w:val="32"/>
        </w:rPr>
      </w:pPr>
      <w:r w:rsidRPr="00371B20">
        <w:rPr>
          <w:sz w:val="32"/>
          <w:szCs w:val="32"/>
        </w:rPr>
        <w:t>How much time elapses before the disk stops?</w:t>
      </w:r>
    </w:p>
    <w:p w14:paraId="69F98547" w14:textId="77777777" w:rsidR="00371B20" w:rsidRPr="00371B20" w:rsidRDefault="00371B20" w:rsidP="00371B20">
      <w:pPr>
        <w:rPr>
          <w:sz w:val="32"/>
          <w:szCs w:val="32"/>
        </w:rPr>
      </w:pPr>
    </w:p>
    <w:p w14:paraId="247AD54D" w14:textId="234A6015" w:rsidR="00371B20" w:rsidRPr="00371B20" w:rsidRDefault="00371B20" w:rsidP="00371B20">
      <w:pPr>
        <w:pStyle w:val="ListParagraph"/>
        <w:numPr>
          <w:ilvl w:val="0"/>
          <w:numId w:val="6"/>
        </w:numPr>
        <w:rPr>
          <w:sz w:val="32"/>
          <w:szCs w:val="32"/>
        </w:rPr>
      </w:pPr>
      <w:r w:rsidRPr="00371B20">
        <w:rPr>
          <w:sz w:val="32"/>
          <w:szCs w:val="32"/>
        </w:rPr>
        <w:t xml:space="preserve">Through what angle </w:t>
      </w:r>
      <w:r w:rsidRPr="00371B20">
        <w:rPr>
          <w:b/>
          <w:i/>
          <w:sz w:val="32"/>
          <w:szCs w:val="32"/>
        </w:rPr>
        <w:t xml:space="preserve">(in </w:t>
      </w:r>
      <w:proofErr w:type="spellStart"/>
      <w:r w:rsidRPr="00371B20">
        <w:rPr>
          <w:b/>
          <w:i/>
          <w:sz w:val="32"/>
          <w:szCs w:val="32"/>
        </w:rPr>
        <w:t>rads</w:t>
      </w:r>
      <w:proofErr w:type="spellEnd"/>
      <w:r w:rsidRPr="00371B20">
        <w:rPr>
          <w:b/>
          <w:i/>
          <w:sz w:val="32"/>
          <w:szCs w:val="32"/>
        </w:rPr>
        <w:t>!)</w:t>
      </w:r>
      <w:r w:rsidRPr="00371B20">
        <w:rPr>
          <w:sz w:val="32"/>
          <w:szCs w:val="32"/>
        </w:rPr>
        <w:t xml:space="preserve">  </w:t>
      </w:r>
      <w:proofErr w:type="gramStart"/>
      <w:r w:rsidRPr="00371B20">
        <w:rPr>
          <w:sz w:val="32"/>
          <w:szCs w:val="32"/>
        </w:rPr>
        <w:t>did</w:t>
      </w:r>
      <w:proofErr w:type="gramEnd"/>
      <w:r w:rsidRPr="00371B20">
        <w:rPr>
          <w:sz w:val="32"/>
          <w:szCs w:val="32"/>
        </w:rPr>
        <w:t xml:space="preserve"> the disk rotate during this time?</w:t>
      </w:r>
    </w:p>
    <w:p w14:paraId="24227D94" w14:textId="77777777" w:rsidR="00371B20" w:rsidRDefault="00371B20" w:rsidP="00371B20">
      <w:pPr>
        <w:rPr>
          <w:sz w:val="32"/>
          <w:szCs w:val="32"/>
        </w:rPr>
      </w:pPr>
    </w:p>
    <w:p w14:paraId="5A385481" w14:textId="77777777" w:rsidR="00371B20" w:rsidRPr="00371B20" w:rsidRDefault="00371B20" w:rsidP="00371B20">
      <w:pPr>
        <w:rPr>
          <w:sz w:val="32"/>
          <w:szCs w:val="32"/>
        </w:rPr>
      </w:pPr>
    </w:p>
    <w:p w14:paraId="06FCB884" w14:textId="435948D7" w:rsidR="00206D5F" w:rsidRDefault="00206D5F">
      <w:pPr>
        <w:rPr>
          <w:sz w:val="32"/>
          <w:szCs w:val="32"/>
        </w:rPr>
      </w:pPr>
    </w:p>
    <w:p w14:paraId="283F5142" w14:textId="4B17431E" w:rsidR="00206D5F" w:rsidRDefault="00206D5F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4D1774A4" w14:textId="77777777" w:rsidR="00371B20" w:rsidRPr="00371B20" w:rsidRDefault="00371B20" w:rsidP="00371B20">
      <w:pPr>
        <w:rPr>
          <w:sz w:val="32"/>
          <w:szCs w:val="32"/>
        </w:rPr>
      </w:pPr>
      <w:r w:rsidRPr="00371B20">
        <w:rPr>
          <w:sz w:val="32"/>
          <w:szCs w:val="32"/>
        </w:rPr>
        <w:lastRenderedPageBreak/>
        <w:t>A disk initially rotating at 125 rad/s is slowed down with a constant angular acceleration of magnitude 4.00 rad/s².</w:t>
      </w:r>
    </w:p>
    <w:p w14:paraId="17E2A859" w14:textId="77777777" w:rsidR="00371B20" w:rsidRPr="00371B20" w:rsidRDefault="00371B20" w:rsidP="00371B20">
      <w:pPr>
        <w:rPr>
          <w:sz w:val="32"/>
          <w:szCs w:val="32"/>
        </w:rPr>
      </w:pPr>
    </w:p>
    <w:p w14:paraId="6D611FF7" w14:textId="4D173C91" w:rsidR="00371B20" w:rsidRPr="00371B20" w:rsidRDefault="00371B20" w:rsidP="00371B20">
      <w:pPr>
        <w:pStyle w:val="ListParagraph"/>
        <w:numPr>
          <w:ilvl w:val="0"/>
          <w:numId w:val="4"/>
        </w:numPr>
        <w:rPr>
          <w:sz w:val="32"/>
          <w:szCs w:val="32"/>
        </w:rPr>
      </w:pPr>
      <w:r w:rsidRPr="00371B20">
        <w:rPr>
          <w:sz w:val="32"/>
          <w:szCs w:val="32"/>
        </w:rPr>
        <w:t>What is the original linear speed of a point on the disk that is 0.450 m from the axis?</w:t>
      </w:r>
    </w:p>
    <w:p w14:paraId="42144B6E" w14:textId="67FA9BFE" w:rsidR="00371B20" w:rsidRDefault="00371B20" w:rsidP="00371B20">
      <w:pPr>
        <w:ind w:firstLine="720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83840" behindDoc="0" locked="0" layoutInCell="1" allowOverlap="1" wp14:anchorId="5E3A9E4C" wp14:editId="59E62F0A">
            <wp:simplePos x="0" y="0"/>
            <wp:positionH relativeFrom="column">
              <wp:posOffset>3543300</wp:posOffset>
            </wp:positionH>
            <wp:positionV relativeFrom="paragraph">
              <wp:posOffset>294640</wp:posOffset>
            </wp:positionV>
            <wp:extent cx="545465" cy="505460"/>
            <wp:effectExtent l="0" t="0" r="0" b="254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71B20">
        <w:rPr>
          <w:position w:val="-42"/>
          <w:sz w:val="32"/>
          <w:szCs w:val="32"/>
        </w:rPr>
        <w:object w:dxaOrig="4080" w:dyaOrig="980" w14:anchorId="1461B1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59pt" o:ole="">
            <v:imagedata r:id="rId7" o:title=""/>
          </v:shape>
          <o:OLEObject Type="Embed" ProgID="Equation.3" ShapeID="_x0000_i1025" DrawAspect="Content" ObjectID="_1418652479" r:id="rId8"/>
        </w:object>
      </w:r>
    </w:p>
    <w:p w14:paraId="7D1DB6FD" w14:textId="77777777" w:rsidR="00371B20" w:rsidRPr="00371B20" w:rsidRDefault="00371B20" w:rsidP="00371B20">
      <w:pPr>
        <w:rPr>
          <w:sz w:val="32"/>
          <w:szCs w:val="32"/>
        </w:rPr>
      </w:pPr>
    </w:p>
    <w:p w14:paraId="1F9E88D0" w14:textId="2EA785DF" w:rsidR="00371B20" w:rsidRDefault="00371B20" w:rsidP="00371B20">
      <w:pPr>
        <w:pStyle w:val="ListParagraph"/>
        <w:numPr>
          <w:ilvl w:val="0"/>
          <w:numId w:val="4"/>
        </w:num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87936" behindDoc="0" locked="0" layoutInCell="1" allowOverlap="1" wp14:anchorId="17816E1D" wp14:editId="60CCF4E3">
            <wp:simplePos x="0" y="0"/>
            <wp:positionH relativeFrom="column">
              <wp:posOffset>1600200</wp:posOffset>
            </wp:positionH>
            <wp:positionV relativeFrom="paragraph">
              <wp:posOffset>227965</wp:posOffset>
            </wp:positionV>
            <wp:extent cx="545465" cy="505460"/>
            <wp:effectExtent l="0" t="0" r="0" b="254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71B20">
        <w:rPr>
          <w:sz w:val="32"/>
          <w:szCs w:val="32"/>
        </w:rPr>
        <w:t>How much time elapses before the disk stops?</w:t>
      </w:r>
    </w:p>
    <w:p w14:paraId="56C6CFE6" w14:textId="77777777" w:rsidR="00371B20" w:rsidRDefault="00371B20" w:rsidP="00371B20">
      <w:pPr>
        <w:rPr>
          <w:sz w:val="32"/>
          <w:szCs w:val="32"/>
        </w:rPr>
      </w:pPr>
    </w:p>
    <w:p w14:paraId="0A2E9E1C" w14:textId="3F31FAB6" w:rsidR="00371B20" w:rsidRPr="00371B20" w:rsidRDefault="00371B20" w:rsidP="00371B20">
      <w:pPr>
        <w:ind w:firstLine="720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85888" behindDoc="0" locked="0" layoutInCell="1" allowOverlap="1" wp14:anchorId="02EA16D4" wp14:editId="74AA32A4">
            <wp:simplePos x="0" y="0"/>
            <wp:positionH relativeFrom="column">
              <wp:posOffset>3200400</wp:posOffset>
            </wp:positionH>
            <wp:positionV relativeFrom="paragraph">
              <wp:posOffset>208915</wp:posOffset>
            </wp:positionV>
            <wp:extent cx="545465" cy="505460"/>
            <wp:effectExtent l="0" t="0" r="0" b="254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71B20">
        <w:rPr>
          <w:position w:val="-46"/>
          <w:sz w:val="32"/>
          <w:szCs w:val="32"/>
        </w:rPr>
        <w:object w:dxaOrig="3180" w:dyaOrig="1040" w14:anchorId="5D3D8894">
          <v:shape id="_x0000_i1026" type="#_x0000_t75" style="width:207pt;height:67pt" o:ole="">
            <v:imagedata r:id="rId9" o:title=""/>
          </v:shape>
          <o:OLEObject Type="Embed" ProgID="Equation.3" ShapeID="_x0000_i1026" DrawAspect="Content" ObjectID="_1418652480" r:id="rId10"/>
        </w:object>
      </w:r>
    </w:p>
    <w:p w14:paraId="1FF362D7" w14:textId="77777777" w:rsidR="00371B20" w:rsidRPr="00371B20" w:rsidRDefault="00371B20" w:rsidP="00371B20">
      <w:pPr>
        <w:rPr>
          <w:sz w:val="32"/>
          <w:szCs w:val="32"/>
        </w:rPr>
      </w:pPr>
    </w:p>
    <w:p w14:paraId="57238C53" w14:textId="20E50B37" w:rsidR="00371B20" w:rsidRPr="00371B20" w:rsidRDefault="00371B20" w:rsidP="00371B20">
      <w:pPr>
        <w:pStyle w:val="ListParagraph"/>
        <w:numPr>
          <w:ilvl w:val="0"/>
          <w:numId w:val="4"/>
        </w:numPr>
        <w:rPr>
          <w:sz w:val="32"/>
          <w:szCs w:val="32"/>
        </w:rPr>
      </w:pPr>
      <w:r w:rsidRPr="00371B20">
        <w:rPr>
          <w:sz w:val="32"/>
          <w:szCs w:val="32"/>
        </w:rPr>
        <w:t xml:space="preserve">Through what angle </w:t>
      </w:r>
      <w:r w:rsidRPr="00371B20">
        <w:rPr>
          <w:b/>
          <w:i/>
          <w:sz w:val="32"/>
          <w:szCs w:val="32"/>
        </w:rPr>
        <w:t xml:space="preserve">(in </w:t>
      </w:r>
      <w:proofErr w:type="spellStart"/>
      <w:r w:rsidRPr="00371B20">
        <w:rPr>
          <w:b/>
          <w:i/>
          <w:sz w:val="32"/>
          <w:szCs w:val="32"/>
        </w:rPr>
        <w:t>rads</w:t>
      </w:r>
      <w:proofErr w:type="spellEnd"/>
      <w:r w:rsidRPr="00371B20">
        <w:rPr>
          <w:b/>
          <w:i/>
          <w:sz w:val="32"/>
          <w:szCs w:val="32"/>
        </w:rPr>
        <w:t>!)</w:t>
      </w:r>
      <w:r w:rsidRPr="00371B20">
        <w:rPr>
          <w:sz w:val="32"/>
          <w:szCs w:val="32"/>
        </w:rPr>
        <w:t xml:space="preserve"> did the disk rotate during this time?</w:t>
      </w:r>
    </w:p>
    <w:p w14:paraId="09CB2B2A" w14:textId="565C621C" w:rsidR="00371B20" w:rsidRDefault="00371B20" w:rsidP="00371B20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89984" behindDoc="0" locked="0" layoutInCell="1" allowOverlap="1" wp14:anchorId="4C1033C2" wp14:editId="1C64AAAC">
            <wp:simplePos x="0" y="0"/>
            <wp:positionH relativeFrom="column">
              <wp:posOffset>1714500</wp:posOffset>
            </wp:positionH>
            <wp:positionV relativeFrom="paragraph">
              <wp:posOffset>132715</wp:posOffset>
            </wp:positionV>
            <wp:extent cx="545465" cy="505460"/>
            <wp:effectExtent l="0" t="0" r="0" b="254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8B03B2" w14:textId="7B6BE12B" w:rsidR="00371B20" w:rsidRDefault="00371B20" w:rsidP="00371B20">
      <w:pPr>
        <w:ind w:left="720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92032" behindDoc="0" locked="0" layoutInCell="1" allowOverlap="1" wp14:anchorId="0B501EE4" wp14:editId="4065BFE1">
            <wp:simplePos x="0" y="0"/>
            <wp:positionH relativeFrom="column">
              <wp:posOffset>1714500</wp:posOffset>
            </wp:positionH>
            <wp:positionV relativeFrom="paragraph">
              <wp:posOffset>808990</wp:posOffset>
            </wp:positionV>
            <wp:extent cx="545465" cy="505460"/>
            <wp:effectExtent l="0" t="0" r="0" b="254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r w:rsidR="00AF42CA" w:rsidRPr="00371B20">
        <w:rPr>
          <w:position w:val="-60"/>
          <w:sz w:val="32"/>
          <w:szCs w:val="32"/>
        </w:rPr>
        <w:object w:dxaOrig="4940" w:dyaOrig="1620" w14:anchorId="484AEC72">
          <v:shape id="_x0000_i1030" type="#_x0000_t75" style="width:306pt;height:100pt" o:ole="">
            <v:imagedata r:id="rId11" o:title=""/>
          </v:shape>
          <o:OLEObject Type="Embed" ProgID="Equation.DSMT4" ShapeID="_x0000_i1030" DrawAspect="Content" ObjectID="_1418652481" r:id="rId12"/>
        </w:object>
      </w:r>
      <w:bookmarkEnd w:id="0"/>
    </w:p>
    <w:p w14:paraId="7FB85EE8" w14:textId="71C71805" w:rsidR="00371B20" w:rsidRDefault="00371B20" w:rsidP="005F380B">
      <w:pPr>
        <w:rPr>
          <w:sz w:val="32"/>
          <w:szCs w:val="32"/>
          <w:lang w:val="en-CA"/>
        </w:rPr>
      </w:pPr>
    </w:p>
    <w:p w14:paraId="5F1DD5F4" w14:textId="77777777" w:rsidR="00371B20" w:rsidRDefault="00371B20" w:rsidP="005F380B">
      <w:pPr>
        <w:rPr>
          <w:sz w:val="32"/>
          <w:szCs w:val="32"/>
          <w:lang w:val="en-CA"/>
        </w:rPr>
      </w:pPr>
    </w:p>
    <w:p w14:paraId="106F658F" w14:textId="1A7EEFC9" w:rsidR="00206D5F" w:rsidRPr="00206D5F" w:rsidRDefault="00206D5F" w:rsidP="00C7013C">
      <w:pPr>
        <w:rPr>
          <w:sz w:val="32"/>
          <w:szCs w:val="32"/>
        </w:rPr>
      </w:pPr>
    </w:p>
    <w:sectPr w:rsidR="00206D5F" w:rsidRPr="00206D5F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7B09DF"/>
    <w:multiLevelType w:val="hybridMultilevel"/>
    <w:tmpl w:val="0C9CFD3A"/>
    <w:lvl w:ilvl="0" w:tplc="187E1814">
      <w:start w:val="1"/>
      <w:numFmt w:val="low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C12AE5"/>
    <w:multiLevelType w:val="hybridMultilevel"/>
    <w:tmpl w:val="7946D55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A46DE7"/>
    <w:multiLevelType w:val="hybridMultilevel"/>
    <w:tmpl w:val="8BBA00E2"/>
    <w:lvl w:ilvl="0" w:tplc="E7D21CF6">
      <w:start w:val="1"/>
      <w:numFmt w:val="low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9A5046"/>
    <w:multiLevelType w:val="hybridMultilevel"/>
    <w:tmpl w:val="8ED878C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BCE53F3"/>
    <w:multiLevelType w:val="hybridMultilevel"/>
    <w:tmpl w:val="9BB264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DA40B3C"/>
    <w:multiLevelType w:val="hybridMultilevel"/>
    <w:tmpl w:val="CD6662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B082BAF"/>
    <w:multiLevelType w:val="multilevel"/>
    <w:tmpl w:val="CD6662E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4"/>
  </w:num>
  <w:num w:numId="5">
    <w:abstractNumId w:val="0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9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10A5D"/>
    <w:rsid w:val="00104939"/>
    <w:rsid w:val="001160E9"/>
    <w:rsid w:val="0019238B"/>
    <w:rsid w:val="00206D5F"/>
    <w:rsid w:val="00285F08"/>
    <w:rsid w:val="0029531F"/>
    <w:rsid w:val="002B7089"/>
    <w:rsid w:val="00371B20"/>
    <w:rsid w:val="00443AFA"/>
    <w:rsid w:val="005F380B"/>
    <w:rsid w:val="006308B9"/>
    <w:rsid w:val="006E4AFB"/>
    <w:rsid w:val="00754AA3"/>
    <w:rsid w:val="00A51850"/>
    <w:rsid w:val="00A9668B"/>
    <w:rsid w:val="00AE0DA3"/>
    <w:rsid w:val="00AF42CA"/>
    <w:rsid w:val="00BD305B"/>
    <w:rsid w:val="00C7013C"/>
    <w:rsid w:val="00D74B00"/>
    <w:rsid w:val="00E3002E"/>
    <w:rsid w:val="00EC7B16"/>
    <w:rsid w:val="00FC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7"/>
    <o:shapelayout v:ext="edit">
      <o:idmap v:ext="edit" data="1"/>
    </o:shapelayout>
  </w:shapeDefaults>
  <w:decimalSymbol w:val="."/>
  <w:listSeparator w:val=","/>
  <w14:docId w14:val="061A60A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E0DA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0DA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5F380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E0DA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0DA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5F380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602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8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0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Relationship Id="rId9" Type="http://schemas.openxmlformats.org/officeDocument/2006/relationships/image" Target="media/image3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11</Words>
  <Characters>635</Characters>
  <Application>Microsoft Macintosh Word</Application>
  <DocSecurity>0</DocSecurity>
  <Lines>5</Lines>
  <Paragraphs>1</Paragraphs>
  <ScaleCrop>false</ScaleCrop>
  <Company/>
  <LinksUpToDate>false</LinksUpToDate>
  <CharactersWithSpaces>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4</cp:revision>
  <dcterms:created xsi:type="dcterms:W3CDTF">2017-01-02T00:29:00Z</dcterms:created>
  <dcterms:modified xsi:type="dcterms:W3CDTF">2017-01-02T01:18:00Z</dcterms:modified>
</cp:coreProperties>
</file>